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FE2593" w14:textId="0BED1DAA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="00A762B0">
        <w:rPr>
          <w:rFonts w:ascii="Times New Roman" w:hAnsi="Times New Roman"/>
          <w:b/>
          <w:color w:val="000000"/>
          <w:sz w:val="32"/>
          <w:szCs w:val="32"/>
          <w:lang w:val="en-US"/>
        </w:rPr>
        <w:t>2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33ED3E29" w14:textId="592D57A4" w:rsidR="00523628" w:rsidRDefault="00E573E9" w:rsidP="00015BD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equations </w:t>
      </w:r>
      <w:r w:rsidR="001A51D7">
        <w:rPr>
          <w:rFonts w:ascii="Times New Roman" w:hAnsi="Times New Roman"/>
          <w:sz w:val="28"/>
          <w:szCs w:val="28"/>
        </w:rPr>
        <w:t xml:space="preserve">for </w:t>
      </w:r>
      <w:r w:rsidR="00A36C68">
        <w:rPr>
          <w:rFonts w:ascii="Times New Roman" w:hAnsi="Times New Roman"/>
          <w:sz w:val="28"/>
          <w:szCs w:val="28"/>
        </w:rPr>
        <w:t xml:space="preserve">stationary </w:t>
      </w:r>
      <w:r w:rsidR="001A51D7">
        <w:rPr>
          <w:rFonts w:ascii="Times New Roman" w:hAnsi="Times New Roman"/>
          <w:sz w:val="28"/>
          <w:szCs w:val="28"/>
        </w:rPr>
        <w:t xml:space="preserve">string and bar problems given by the Finite Element Method on a regular </w:t>
      </w:r>
      <w:r w:rsidR="00A36C68">
        <w:rPr>
          <w:rFonts w:ascii="Times New Roman" w:hAnsi="Times New Roman"/>
          <w:sz w:val="28"/>
          <w:szCs w:val="28"/>
        </w:rPr>
        <w:t xml:space="preserve">spatial </w:t>
      </w:r>
      <w:proofErr w:type="gramStart"/>
      <w:r w:rsidR="001A51D7">
        <w:rPr>
          <w:rFonts w:ascii="Times New Roman" w:hAnsi="Times New Roman"/>
          <w:sz w:val="28"/>
          <w:szCs w:val="28"/>
        </w:rPr>
        <w:t>are</w:t>
      </w:r>
      <w:proofErr w:type="gramEnd"/>
    </w:p>
    <w:p w14:paraId="3BDD0702" w14:textId="29629C10" w:rsidR="008C559A" w:rsidRPr="00F54202" w:rsidRDefault="008C559A" w:rsidP="002C040C">
      <w:pPr>
        <w:jc w:val="both"/>
        <w:rPr>
          <w:rFonts w:ascii="Times New Roman" w:hAnsi="Times New Roman"/>
          <w:sz w:val="28"/>
          <w:szCs w:val="28"/>
        </w:rPr>
      </w:pPr>
    </w:p>
    <w:bookmarkStart w:id="0" w:name="MTBlankEqn"/>
    <w:p w14:paraId="7F42F334" w14:textId="1062CC94" w:rsidR="00DA37FC" w:rsidRPr="00F54202" w:rsidRDefault="009C3509" w:rsidP="00DA37FC">
      <w:pPr>
        <w:rPr>
          <w:rFonts w:ascii="Times New Roman" w:hAnsi="Times New Roman"/>
          <w:sz w:val="28"/>
          <w:szCs w:val="28"/>
        </w:rPr>
      </w:pPr>
      <w:r w:rsidRPr="00F54202">
        <w:rPr>
          <w:rFonts w:ascii="Times New Roman" w:hAnsi="Times New Roman"/>
          <w:position w:val="-28"/>
          <w:sz w:val="28"/>
          <w:szCs w:val="28"/>
        </w:rPr>
        <w:object w:dxaOrig="4140" w:dyaOrig="720" w14:anchorId="3018E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05pt;height:36.1pt" o:ole="">
            <v:imagedata r:id="rId7" o:title=""/>
          </v:shape>
          <o:OLEObject Type="Embed" ProgID="Equation.DSMT4" ShapeID="_x0000_i1025" DrawAspect="Content" ObjectID="_1682160010" r:id="rId8"/>
        </w:object>
      </w:r>
      <w:bookmarkEnd w:id="0"/>
      <w:r w:rsidR="00DA37FC" w:rsidRPr="00F54202">
        <w:rPr>
          <w:rFonts w:ascii="Times New Roman" w:hAnsi="Times New Roman"/>
          <w:sz w:val="28"/>
          <w:szCs w:val="28"/>
        </w:rPr>
        <w:t xml:space="preserve">    </w:t>
      </w:r>
      <w:r w:rsidR="00F54202" w:rsidRPr="00F54202">
        <w:rPr>
          <w:rFonts w:ascii="Times New Roman" w:hAnsi="Times New Roman"/>
          <w:position w:val="-12"/>
          <w:sz w:val="28"/>
          <w:szCs w:val="28"/>
        </w:rPr>
        <w:object w:dxaOrig="1860" w:dyaOrig="360" w14:anchorId="7C6EA987">
          <v:shape id="_x0000_i1026" type="#_x0000_t75" style="width:93.1pt;height:18.05pt" o:ole="">
            <v:imagedata r:id="rId9" o:title=""/>
          </v:shape>
          <o:OLEObject Type="Embed" ProgID="Equation.DSMT4" ShapeID="_x0000_i1026" DrawAspect="Content" ObjectID="_1682160011" r:id="rId10"/>
        </w:object>
      </w:r>
      <w:r w:rsidR="00F54202" w:rsidRPr="00F54202">
        <w:rPr>
          <w:rFonts w:ascii="Times New Roman" w:hAnsi="Times New Roman"/>
          <w:sz w:val="28"/>
          <w:szCs w:val="28"/>
        </w:rPr>
        <w:t>,</w:t>
      </w:r>
    </w:p>
    <w:p w14:paraId="46791AEF" w14:textId="77777777" w:rsidR="00DA37FC" w:rsidRPr="00F54202" w:rsidRDefault="00DA37FC" w:rsidP="00DA37FC">
      <w:pPr>
        <w:rPr>
          <w:rFonts w:ascii="Times New Roman" w:hAnsi="Times New Roman"/>
          <w:sz w:val="28"/>
          <w:szCs w:val="28"/>
        </w:rPr>
      </w:pPr>
      <w:r w:rsidRPr="00F54202">
        <w:rPr>
          <w:rFonts w:ascii="Times New Roman" w:hAnsi="Times New Roman"/>
          <w:sz w:val="28"/>
          <w:szCs w:val="28"/>
        </w:rPr>
        <w:t xml:space="preserve"> </w:t>
      </w:r>
    </w:p>
    <w:p w14:paraId="2F0B2535" w14:textId="24CFFC15" w:rsidR="00DA37FC" w:rsidRPr="00F54202" w:rsidRDefault="009C3509" w:rsidP="00DA37FC">
      <w:pPr>
        <w:jc w:val="both"/>
        <w:rPr>
          <w:rFonts w:ascii="Times New Roman" w:hAnsi="Times New Roman"/>
          <w:sz w:val="28"/>
          <w:szCs w:val="28"/>
        </w:rPr>
      </w:pPr>
      <w:r w:rsidRPr="00F54202">
        <w:rPr>
          <w:rFonts w:ascii="Times New Roman" w:hAnsi="Times New Roman"/>
          <w:position w:val="-28"/>
          <w:sz w:val="28"/>
          <w:szCs w:val="28"/>
        </w:rPr>
        <w:object w:dxaOrig="3260" w:dyaOrig="720" w14:anchorId="674239E4">
          <v:shape id="_x0000_i1027" type="#_x0000_t75" style="width:162.95pt;height:36.1pt" o:ole="">
            <v:imagedata r:id="rId11" o:title=""/>
          </v:shape>
          <o:OLEObject Type="Embed" ProgID="Equation.DSMT4" ShapeID="_x0000_i1027" DrawAspect="Content" ObjectID="_1682160012" r:id="rId12"/>
        </w:object>
      </w:r>
      <w:r w:rsidR="00DA37FC" w:rsidRPr="00F54202">
        <w:rPr>
          <w:rFonts w:ascii="Times New Roman" w:hAnsi="Times New Roman"/>
          <w:sz w:val="28"/>
          <w:szCs w:val="28"/>
          <w:lang w:val="en-US"/>
        </w:rPr>
        <w:t xml:space="preserve">  or  </w:t>
      </w:r>
      <w:r w:rsidR="00F54202" w:rsidRPr="00F54202">
        <w:rPr>
          <w:rFonts w:ascii="Times New Roman" w:hAnsi="Times New Roman"/>
          <w:position w:val="-12"/>
          <w:sz w:val="28"/>
          <w:szCs w:val="28"/>
        </w:rPr>
        <w:object w:dxaOrig="859" w:dyaOrig="380" w14:anchorId="63189877">
          <v:shape id="_x0000_i1028" type="#_x0000_t75" style="width:42.9pt;height:19.1pt" o:ole="">
            <v:imagedata r:id="rId13" o:title=""/>
          </v:shape>
          <o:OLEObject Type="Embed" ProgID="Equation.DSMT4" ShapeID="_x0000_i1028" DrawAspect="Content" ObjectID="_1682160013" r:id="rId14"/>
        </w:object>
      </w:r>
      <w:r w:rsidR="00DA37FC" w:rsidRPr="00F54202">
        <w:rPr>
          <w:rFonts w:ascii="Times New Roman" w:hAnsi="Times New Roman"/>
          <w:sz w:val="28"/>
          <w:szCs w:val="28"/>
        </w:rPr>
        <w:t>,</w:t>
      </w:r>
    </w:p>
    <w:p w14:paraId="599F28AF" w14:textId="77777777" w:rsidR="00DA37FC" w:rsidRPr="00F54202" w:rsidRDefault="00DA37FC" w:rsidP="00DA37FC">
      <w:pPr>
        <w:ind w:left="567"/>
        <w:jc w:val="both"/>
        <w:rPr>
          <w:rFonts w:ascii="Times New Roman" w:hAnsi="Times New Roman"/>
          <w:sz w:val="28"/>
          <w:szCs w:val="28"/>
        </w:rPr>
      </w:pPr>
    </w:p>
    <w:p w14:paraId="49E8B7E3" w14:textId="2C91A9FB" w:rsidR="00DA37FC" w:rsidRPr="00F54202" w:rsidRDefault="009C3509" w:rsidP="00DA37FC">
      <w:pPr>
        <w:jc w:val="both"/>
        <w:rPr>
          <w:rFonts w:ascii="Times New Roman" w:hAnsi="Times New Roman"/>
          <w:sz w:val="28"/>
          <w:szCs w:val="28"/>
        </w:rPr>
      </w:pPr>
      <w:r w:rsidRPr="00F54202">
        <w:rPr>
          <w:rFonts w:ascii="Times New Roman" w:hAnsi="Times New Roman"/>
          <w:position w:val="-28"/>
          <w:sz w:val="28"/>
          <w:szCs w:val="28"/>
        </w:rPr>
        <w:object w:dxaOrig="3519" w:dyaOrig="720" w14:anchorId="697836FA">
          <v:shape id="_x0000_i1029" type="#_x0000_t75" style="width:176pt;height:36.1pt" o:ole="">
            <v:imagedata r:id="rId15" o:title=""/>
          </v:shape>
          <o:OLEObject Type="Embed" ProgID="Equation.DSMT4" ShapeID="_x0000_i1029" DrawAspect="Content" ObjectID="_1682160014" r:id="rId16"/>
        </w:object>
      </w:r>
      <w:r w:rsidR="00DA37FC" w:rsidRPr="00F54202">
        <w:rPr>
          <w:rFonts w:ascii="Times New Roman" w:hAnsi="Times New Roman"/>
          <w:sz w:val="28"/>
          <w:szCs w:val="28"/>
          <w:lang w:val="en-US"/>
        </w:rPr>
        <w:t xml:space="preserve">  or  </w:t>
      </w:r>
      <w:r w:rsidR="00F54202" w:rsidRPr="00F54202">
        <w:rPr>
          <w:rFonts w:ascii="Times New Roman" w:hAnsi="Times New Roman"/>
          <w:position w:val="-12"/>
          <w:sz w:val="28"/>
          <w:szCs w:val="28"/>
        </w:rPr>
        <w:object w:dxaOrig="880" w:dyaOrig="380" w14:anchorId="55EDFB64">
          <v:shape id="_x0000_i1030" type="#_x0000_t75" style="width:44.15pt;height:19.1pt" o:ole="">
            <v:imagedata r:id="rId17" o:title=""/>
          </v:shape>
          <o:OLEObject Type="Embed" ProgID="Equation.DSMT4" ShapeID="_x0000_i1030" DrawAspect="Content" ObjectID="_1682160015" r:id="rId18"/>
        </w:object>
      </w:r>
      <w:r w:rsidR="00A56C01">
        <w:rPr>
          <w:rFonts w:ascii="Times New Roman" w:hAnsi="Times New Roman"/>
          <w:sz w:val="28"/>
          <w:szCs w:val="28"/>
        </w:rPr>
        <w:t>.</w:t>
      </w:r>
    </w:p>
    <w:p w14:paraId="7FE35208" w14:textId="77777777" w:rsidR="00DA37FC" w:rsidRPr="00C35F72" w:rsidRDefault="00DA37FC" w:rsidP="00DA37FC">
      <w:pPr>
        <w:ind w:left="567"/>
        <w:jc w:val="both"/>
        <w:rPr>
          <w:rFonts w:ascii="Times New Roman" w:hAnsi="Times New Roman"/>
          <w:szCs w:val="24"/>
        </w:rPr>
      </w:pPr>
    </w:p>
    <w:p w14:paraId="028AC85A" w14:textId="3B6A3D26" w:rsidR="000A6304" w:rsidRDefault="002C040C" w:rsidP="006652A8">
      <w:pPr>
        <w:tabs>
          <w:tab w:val="left" w:pos="567"/>
          <w:tab w:val="left" w:pos="1134"/>
          <w:tab w:val="right" w:pos="9072"/>
        </w:tabs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96432F">
        <w:rPr>
          <w:rFonts w:ascii="Times New Roman" w:hAnsi="Times New Roman"/>
          <w:sz w:val="28"/>
          <w:szCs w:val="28"/>
        </w:rPr>
        <w:t>Write the equations</w:t>
      </w:r>
      <w:r w:rsidR="003E46B3" w:rsidRPr="0096432F">
        <w:rPr>
          <w:rFonts w:ascii="Times New Roman" w:hAnsi="Times New Roman"/>
          <w:sz w:val="28"/>
          <w:szCs w:val="28"/>
        </w:rPr>
        <w:t xml:space="preserve"> </w:t>
      </w:r>
      <w:r w:rsidR="00E82D8E">
        <w:rPr>
          <w:rFonts w:ascii="Times New Roman" w:hAnsi="Times New Roman"/>
          <w:sz w:val="28"/>
          <w:szCs w:val="28"/>
        </w:rPr>
        <w:t xml:space="preserve">for the stationary </w:t>
      </w:r>
      <w:r w:rsidR="008D7F9C">
        <w:rPr>
          <w:rFonts w:ascii="Times New Roman" w:hAnsi="Times New Roman"/>
          <w:sz w:val="28"/>
          <w:szCs w:val="28"/>
        </w:rPr>
        <w:t xml:space="preserve">string problem </w:t>
      </w:r>
      <w:r w:rsidR="0025728F">
        <w:rPr>
          <w:rFonts w:ascii="Times New Roman" w:hAnsi="Times New Roman"/>
          <w:sz w:val="28"/>
          <w:szCs w:val="28"/>
        </w:rPr>
        <w:t xml:space="preserve">of grid points </w:t>
      </w:r>
      <w:r w:rsidR="0025728F" w:rsidRPr="0096432F">
        <w:rPr>
          <w:rFonts w:ascii="Times New Roman" w:hAnsi="Times New Roman"/>
          <w:position w:val="-12"/>
          <w:sz w:val="28"/>
          <w:szCs w:val="28"/>
        </w:rPr>
        <w:object w:dxaOrig="1380" w:dyaOrig="360" w14:anchorId="5F911E6B">
          <v:shape id="_x0000_i1031" type="#_x0000_t75" style="width:69.15pt;height:18.05pt" o:ole="">
            <v:imagedata r:id="rId19" o:title=""/>
          </v:shape>
          <o:OLEObject Type="Embed" ProgID="Equation.DSMT4" ShapeID="_x0000_i1031" DrawAspect="Content" ObjectID="_1682160016" r:id="rId20"/>
        </w:object>
      </w:r>
      <w:r w:rsidR="0025728F">
        <w:rPr>
          <w:rFonts w:ascii="Times New Roman" w:hAnsi="Times New Roman"/>
          <w:sz w:val="28"/>
          <w:szCs w:val="28"/>
        </w:rPr>
        <w:t xml:space="preserve"> shown </w:t>
      </w:r>
      <w:r w:rsidR="008D7F9C">
        <w:rPr>
          <w:rFonts w:ascii="Times New Roman" w:hAnsi="Times New Roman"/>
          <w:sz w:val="28"/>
          <w:szCs w:val="28"/>
        </w:rPr>
        <w:t>in the figure</w:t>
      </w:r>
      <w:r w:rsidR="0025728F">
        <w:rPr>
          <w:rFonts w:ascii="Times New Roman" w:hAnsi="Times New Roman"/>
          <w:sz w:val="28"/>
          <w:szCs w:val="28"/>
        </w:rPr>
        <w:t>.</w:t>
      </w:r>
      <w:r w:rsidR="00D45E5A">
        <w:rPr>
          <w:rFonts w:ascii="Times New Roman" w:hAnsi="Times New Roman"/>
          <w:sz w:val="28"/>
          <w:szCs w:val="28"/>
        </w:rPr>
        <w:t xml:space="preserve"> Tightening </w:t>
      </w:r>
      <w:r w:rsidRPr="0096432F">
        <w:rPr>
          <w:rFonts w:ascii="Times New Roman" w:hAnsi="Times New Roman"/>
          <w:sz w:val="28"/>
          <w:szCs w:val="28"/>
        </w:rPr>
        <w:t xml:space="preserve"> </w:t>
      </w:r>
      <w:r w:rsidR="008B2DDE" w:rsidRPr="008B2DDE">
        <w:rPr>
          <w:rFonts w:ascii="Times New Roman" w:hAnsi="Times New Roman"/>
          <w:position w:val="-6"/>
          <w:sz w:val="28"/>
          <w:szCs w:val="28"/>
        </w:rPr>
        <w:object w:dxaOrig="240" w:dyaOrig="300" w14:anchorId="020A2B2A">
          <v:shape id="_x0000_i1032" type="#_x0000_t75" style="width:11.95pt;height:15pt" o:ole="">
            <v:imagedata r:id="rId21" o:title=""/>
          </v:shape>
          <o:OLEObject Type="Embed" ProgID="Equation.DSMT4" ShapeID="_x0000_i1032" DrawAspect="Content" ObjectID="_1682160017" r:id="rId22"/>
        </w:object>
      </w:r>
      <w:r w:rsidR="008B2DDE">
        <w:rPr>
          <w:rFonts w:ascii="Times New Roman" w:hAnsi="Times New Roman"/>
          <w:sz w:val="28"/>
          <w:szCs w:val="28"/>
        </w:rPr>
        <w:t xml:space="preserve">, cross-sectional area </w:t>
      </w:r>
      <w:r w:rsidR="006F4A14" w:rsidRPr="008B2DDE">
        <w:rPr>
          <w:rFonts w:ascii="Times New Roman" w:hAnsi="Times New Roman"/>
          <w:position w:val="-4"/>
          <w:sz w:val="28"/>
          <w:szCs w:val="28"/>
        </w:rPr>
        <w:object w:dxaOrig="260" w:dyaOrig="279" w14:anchorId="14010852">
          <v:shape id="_x0000_i1033" type="#_x0000_t75" style="width:13.05pt;height:13.95pt" o:ole="">
            <v:imagedata r:id="rId23" o:title=""/>
          </v:shape>
          <o:OLEObject Type="Embed" ProgID="Equation.DSMT4" ShapeID="_x0000_i1033" DrawAspect="Content" ObjectID="_1682160018" r:id="rId24"/>
        </w:object>
      </w:r>
      <w:r w:rsidR="006F4A14">
        <w:rPr>
          <w:rFonts w:ascii="Times New Roman" w:hAnsi="Times New Roman"/>
          <w:sz w:val="28"/>
          <w:szCs w:val="28"/>
        </w:rPr>
        <w:t xml:space="preserve">, </w:t>
      </w:r>
      <w:r w:rsidR="00AB6211">
        <w:rPr>
          <w:rFonts w:ascii="Times New Roman" w:hAnsi="Times New Roman"/>
          <w:sz w:val="28"/>
          <w:szCs w:val="28"/>
        </w:rPr>
        <w:t>and density</w:t>
      </w:r>
      <w:r w:rsidR="006F4A14">
        <w:rPr>
          <w:rFonts w:ascii="Times New Roman" w:hAnsi="Times New Roman"/>
          <w:sz w:val="28"/>
          <w:szCs w:val="28"/>
        </w:rPr>
        <w:t xml:space="preserve"> of the material </w:t>
      </w:r>
      <w:r w:rsidR="006F4A14" w:rsidRPr="006F4A14">
        <w:rPr>
          <w:rFonts w:ascii="Times New Roman" w:hAnsi="Times New Roman"/>
          <w:position w:val="-10"/>
          <w:sz w:val="28"/>
          <w:szCs w:val="28"/>
        </w:rPr>
        <w:object w:dxaOrig="260" w:dyaOrig="279" w14:anchorId="3CAA612A">
          <v:shape id="_x0000_i1034" type="#_x0000_t75" style="width:13.05pt;height:13.95pt" o:ole="">
            <v:imagedata r:id="rId25" o:title=""/>
          </v:shape>
          <o:OLEObject Type="Embed" ProgID="Equation.DSMT4" ShapeID="_x0000_i1034" DrawAspect="Content" ObjectID="_1682160019" r:id="rId26"/>
        </w:object>
      </w:r>
      <w:r w:rsidR="00AB6211">
        <w:rPr>
          <w:rFonts w:ascii="Times New Roman" w:hAnsi="Times New Roman"/>
          <w:sz w:val="28"/>
          <w:szCs w:val="28"/>
        </w:rPr>
        <w:t xml:space="preserve"> are constants.</w:t>
      </w:r>
      <w:r w:rsidR="006F4A14">
        <w:rPr>
          <w:rFonts w:ascii="Times New Roman" w:hAnsi="Times New Roman"/>
          <w:sz w:val="28"/>
          <w:szCs w:val="28"/>
        </w:rPr>
        <w:t xml:space="preserve"> </w:t>
      </w:r>
    </w:p>
    <w:p w14:paraId="051A7027" w14:textId="624D40BD" w:rsidR="008864D8" w:rsidRDefault="008864D8" w:rsidP="008C559A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</w:p>
    <w:p w14:paraId="48B971D2" w14:textId="01BC6F57" w:rsidR="008864D8" w:rsidRPr="0096432F" w:rsidRDefault="008864D8" w:rsidP="008C559A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</w:p>
    <w:p w14:paraId="4709DE77" w14:textId="350808D0" w:rsidR="008C559A" w:rsidRPr="006E742A" w:rsidRDefault="008D7CFF" w:rsidP="00FB7504">
      <w:pPr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0BE01FC" wp14:editId="36396AF9">
                <wp:simplePos x="0" y="0"/>
                <wp:positionH relativeFrom="column">
                  <wp:posOffset>1377315</wp:posOffset>
                </wp:positionH>
                <wp:positionV relativeFrom="paragraph">
                  <wp:posOffset>1270</wp:posOffset>
                </wp:positionV>
                <wp:extent cx="3374390" cy="1577340"/>
                <wp:effectExtent l="0" t="0" r="0" b="381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74390" cy="1577340"/>
                          <a:chOff x="0" y="0"/>
                          <a:chExt cx="3374592" cy="1577887"/>
                        </a:xfrm>
                      </wpg:grpSpPr>
                      <wps:wsp>
                        <wps:cNvPr id="8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169138" y="409630"/>
                            <a:ext cx="206888" cy="532112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F91E66" w14:textId="77777777" w:rsidR="008864D8" w:rsidRPr="008864D8" w:rsidRDefault="008864D8" w:rsidP="008864D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298634" y="687121"/>
                            <a:ext cx="2425728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2740557" y="983112"/>
                            <a:ext cx="0" cy="3843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309755" y="1296611"/>
                            <a:ext cx="242114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Oval 393"/>
                        <wps:cNvSpPr>
                          <a:spLocks noChangeArrowheads="1"/>
                        </wps:cNvSpPr>
                        <wps:spPr bwMode="auto">
                          <a:xfrm>
                            <a:off x="2640132" y="420201"/>
                            <a:ext cx="206888" cy="532112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5DAB73" w14:textId="77777777" w:rsidR="008864D8" w:rsidRPr="008864D8" w:rsidRDefault="008864D8" w:rsidP="008864D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274849" y="1028039"/>
                            <a:ext cx="0" cy="35077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470414" y="303919"/>
                            <a:ext cx="758072" cy="380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CE939D" w14:textId="791FE9DA" w:rsidR="008864D8" w:rsidRPr="008864D8" w:rsidRDefault="00956FC7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position w:val="-10"/>
                                  <w:sz w:val="28"/>
                                  <w:szCs w:val="28"/>
                                </w:rPr>
                                <w:object w:dxaOrig="800" w:dyaOrig="340" w14:anchorId="1F105D0E">
                                  <v:shape id="_x0000_i1036" type="#_x0000_t75" style="width:40pt;height:16.95pt" o:ole="">
                                    <v:imagedata r:id="rId27" o:title=""/>
                                  </v:shape>
                                  <o:OLEObject Type="Embed" ProgID="Equation.DSMT4" ShapeID="_x0000_i1036" DrawAspect="Content" ObjectID="_1682160028" r:id="rId2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408599" y="1012182"/>
                            <a:ext cx="332873" cy="361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C9B9C" w14:textId="77777777" w:rsidR="008864D8" w:rsidRPr="008864D8" w:rsidRDefault="008864D8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2785485" y="689764"/>
                            <a:ext cx="311256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3025977" y="523269"/>
                            <a:ext cx="348615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FE8238" w14:textId="31126687" w:rsidR="008864D8" w:rsidRPr="008864D8" w:rsidRDefault="00177FE5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40" w14:anchorId="48BC89C7">
                                  <v:shape id="_x0000_i1038" type="#_x0000_t75" style="width:10.9pt;height:11.95pt" o:ole="">
                                    <v:imagedata r:id="rId29" o:title=""/>
                                  </v:shape>
                                  <o:OLEObject Type="Embed" ProgID="Equation.DSMT4" ShapeID="_x0000_i1038" DrawAspect="Content" ObjectID="_1682160029" r:id="rId3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3392"/>
                            <a:ext cx="272415" cy="404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856F7E" w14:textId="1D90BE4C" w:rsidR="008864D8" w:rsidRPr="008864D8" w:rsidRDefault="00177FE5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position w:val="-4"/>
                                  <w:sz w:val="28"/>
                                  <w:szCs w:val="28"/>
                                </w:rPr>
                                <w:object w:dxaOrig="200" w:dyaOrig="220" w14:anchorId="1B35C9A5">
                                  <v:shape id="_x0000_i1040" type="#_x0000_t75" style="width:10pt;height:10.9pt" o:ole="">
                                    <v:imagedata r:id="rId31" o:title=""/>
                                  </v:shape>
                                  <o:OLEObject Type="Embed" ProgID="Equation.DSMT4" ShapeID="_x0000_i1040" DrawAspect="Content" ObjectID="_1682160030" r:id="rId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Straight Arrow Connector 1"/>
                        <wps:cNvCnPr/>
                        <wps:spPr>
                          <a:xfrm flipV="1">
                            <a:off x="1319846" y="58141"/>
                            <a:ext cx="0" cy="32459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 w="sm" len="med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313459" y="0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C1CFE0" w14:textId="43E28E71" w:rsidR="004C2429" w:rsidRPr="008864D8" w:rsidRDefault="004C2429" w:rsidP="004C2429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31"/>
                        <wps:cNvSpPr/>
                        <wps:spPr>
                          <a:xfrm>
                            <a:off x="1104680" y="660693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Oval 32"/>
                        <wps:cNvSpPr/>
                        <wps:spPr>
                          <a:xfrm>
                            <a:off x="2729986" y="660693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Oval 33"/>
                        <wps:cNvSpPr/>
                        <wps:spPr>
                          <a:xfrm>
                            <a:off x="1916012" y="663336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 34"/>
                        <wps:cNvSpPr/>
                        <wps:spPr>
                          <a:xfrm>
                            <a:off x="295991" y="663336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82777" y="684478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DF071C" w14:textId="090E32BD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D7CFF"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753771" y="668622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C3F911" w14:textId="71CB8D16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799730" y="671264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EC97E9" w14:textId="4F14469F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980470" y="684478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E772E" w14:textId="13EA5947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Straight Arrow Connector 39"/>
                        <wps:cNvCnPr/>
                        <wps:spPr>
                          <a:xfrm flipV="1">
                            <a:off x="1946183" y="245778"/>
                            <a:ext cx="4185" cy="39055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triangle" w="sm" len="med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995295" y="158566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1FE78D" w14:textId="0717EF5C" w:rsidR="008D7CFF" w:rsidRPr="008864D8" w:rsidRDefault="008D7CFF" w:rsidP="008D7CFF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BE01FC" id="Group 41" o:spid="_x0000_s1026" style="position:absolute;left:0;text-align:left;margin-left:108.45pt;margin-top:.1pt;width:265.7pt;height:124.2pt;z-index:251681792" coordsize="33745,157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">
                <v:oval id="Oval 389" o:spid="_x0000_s1027" style="position:absolute;left:1691;top:4096;width:2069;height:5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" fillcolor="black" stroked="f" strokeweight="0">
                  <v:fill r:id="rId33" o:title="" opacity="32896f" o:opacity2="32896f" type="pattern"/>
                  <v:textbox>
                    <w:txbxContent>
                      <w:p w14:paraId="40F91E66" w14:textId="77777777" w:rsidR="008864D8" w:rsidRPr="008864D8" w:rsidRDefault="008864D8" w:rsidP="008864D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oval>
                <v:line id="Line 402" o:spid="_x0000_s1028" style="position:absolute;visibility:visible;mso-wrap-style:square" from="2986,6871" to="27243,6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" strokeweight="2pt">
                  <v:stroke endarrowwidth="narrow"/>
                </v:line>
                <v:line id="Line 401" o:spid="_x0000_s1029" style="position:absolute;visibility:visible;mso-wrap-style:square" from="27405,9831" to="27405,13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399" o:spid="_x0000_s1030" style="position:absolute;visibility:visible;mso-wrap-style:square" from="3097,12966" to="27309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oval id="Oval 393" o:spid="_x0000_s1031" style="position:absolute;left:26401;top:4202;width:2069;height:5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" fillcolor="black" stroked="f" strokeweight="0">
                  <v:fill r:id="rId33" o:title="" opacity="32896f" o:opacity2="32896f" type="pattern"/>
                  <v:textbox>
                    <w:txbxContent>
                      <w:p w14:paraId="6F5DAB73" w14:textId="77777777" w:rsidR="008864D8" w:rsidRPr="008864D8" w:rsidRDefault="008864D8" w:rsidP="008864D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oval>
                <v:line id="Line 397" o:spid="_x0000_s1032" style="position:absolute;visibility:visible;mso-wrap-style:square" from="2748,10280" to="2748,13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0" o:spid="_x0000_s1033" type="#_x0000_t202" style="position:absolute;left:4704;top:3039;width:7580;height:3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51CE939D" w14:textId="791FE9DA" w:rsidR="008864D8" w:rsidRPr="008864D8" w:rsidRDefault="00956FC7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position w:val="-10"/>
                            <w:sz w:val="28"/>
                            <w:szCs w:val="28"/>
                          </w:rPr>
                          <w:object w:dxaOrig="800" w:dyaOrig="340" w14:anchorId="1F105D0E">
                            <v:shape id="_x0000_i1036" type="#_x0000_t75" style="width:40pt;height:16.95pt" o:ole="">
                              <v:imagedata r:id="rId27" o:title=""/>
                            </v:shape>
                            <o:OLEObject Type="Embed" ProgID="Equation.DSMT4" ShapeID="_x0000_i1036" DrawAspect="Content" ObjectID="_1682160028" r:id="rId34"/>
                          </w:object>
                        </w:r>
                      </w:p>
                    </w:txbxContent>
                  </v:textbox>
                </v:shape>
                <v:shape id="Text Box 396" o:spid="_x0000_s1034" type="#_x0000_t202" style="position:absolute;left:14085;top:10121;width:3329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D8C9B9C" w14:textId="77777777" w:rsidR="008864D8" w:rsidRPr="008864D8" w:rsidRDefault="008864D8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Straight Connector 17" o:spid="_x0000_s1035" style="position:absolute;visibility:visible;mso-wrap-style:square" from="27854,6897" to="30967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" strokecolor="black [3213]" strokeweight="1pt">
                  <v:stroke joinstyle="miter"/>
                </v:line>
                <v:shape id="Text Box 396" o:spid="_x0000_s1036" type="#_x0000_t202" style="position:absolute;left:30259;top:5232;width:3486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03FE8238" w14:textId="31126687" w:rsidR="008864D8" w:rsidRPr="008864D8" w:rsidRDefault="00177FE5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position w:val="-6"/>
                            <w:sz w:val="28"/>
                            <w:szCs w:val="28"/>
                          </w:rPr>
                          <w:object w:dxaOrig="220" w:dyaOrig="240" w14:anchorId="48BC89C7">
                            <v:shape id="_x0000_i1038" type="#_x0000_t75" style="width:10.9pt;height:11.95pt" o:ole="">
                              <v:imagedata r:id="rId29" o:title=""/>
                            </v:shape>
                            <o:OLEObject Type="Embed" ProgID="Equation.DSMT4" ShapeID="_x0000_i1038" DrawAspect="Content" ObjectID="_1682160029" r:id="rId35"/>
                          </w:object>
                        </w:r>
                      </w:p>
                    </w:txbxContent>
                  </v:textbox>
                </v:shape>
                <v:shape id="Text Box 396" o:spid="_x0000_s1037" type="#_x0000_t202" style="position:absolute;top:11733;width:2724;height:40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79856F7E" w14:textId="1D90BE4C" w:rsidR="008864D8" w:rsidRPr="008864D8" w:rsidRDefault="00177FE5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position w:val="-4"/>
                            <w:sz w:val="28"/>
                            <w:szCs w:val="28"/>
                          </w:rPr>
                          <w:object w:dxaOrig="200" w:dyaOrig="220" w14:anchorId="1B35C9A5">
                            <v:shape id="_x0000_i1040" type="#_x0000_t75" style="width:10pt;height:10.9pt" o:ole="">
                              <v:imagedata r:id="rId31" o:title=""/>
                            </v:shape>
                            <o:OLEObject Type="Embed" ProgID="Equation.DSMT4" ShapeID="_x0000_i1040" DrawAspect="Content" ObjectID="_1682160030" r:id="rId36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38" type="#_x0000_t32" style="position:absolute;left:13198;top:581;width:0;height:32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" strokecolor="black [3213]" strokeweight="1pt">
                  <v:stroke startarrow="block" startarrowwidth="narrow" joinstyle="miter"/>
                </v:shape>
                <v:shape id="Text Box 396" o:spid="_x0000_s1039" type="#_x0000_t202" style="position:absolute;left:13134;width:3327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36C1CFE0" w14:textId="43E28E71" w:rsidR="004C2429" w:rsidRPr="008864D8" w:rsidRDefault="004C2429" w:rsidP="004C2429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oval id="Oval 31" o:spid="_x0000_s1040" style="position:absolute;left:11046;top:6606;width:50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" fillcolor="black [3213]" strokecolor="black [3213]" strokeweight="1pt">
                  <v:stroke joinstyle="miter"/>
                </v:oval>
                <v:oval id="Oval 32" o:spid="_x0000_s1041" style="position:absolute;left:27299;top:6606;width:50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" fillcolor="black [3213]" strokecolor="black [3213]" strokeweight="1pt">
                  <v:stroke joinstyle="miter"/>
                </v:oval>
                <v:oval id="Oval 33" o:spid="_x0000_s1042" style="position:absolute;left:19160;top:6633;width:501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" fillcolor="black [3213]" strokecolor="black [3213]" strokeweight="1pt">
                  <v:stroke joinstyle="miter"/>
                </v:oval>
                <v:oval id="Oval 34" o:spid="_x0000_s1043" style="position:absolute;left:2959;top:6633;width:50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" fillcolor="black [3213]" strokecolor="black [3213]" strokeweight="1pt">
                  <v:stroke joinstyle="miter"/>
                </v:oval>
                <v:shape id="Text Box 396" o:spid="_x0000_s1044" type="#_x0000_t202" style="position:absolute;left:2827;top:6844;width:3328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2ADF071C" w14:textId="090E32BD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 w:rsidRPr="008D7CFF"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0</w:t>
                        </w:r>
                      </w:p>
                    </w:txbxContent>
                  </v:textbox>
                </v:shape>
                <v:shape id="Text Box 396" o:spid="_x0000_s1045" type="#_x0000_t202" style="position:absolute;left:27537;top:6686;width:3328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6FC3F911" w14:textId="71CB8D16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96" o:spid="_x0000_s1046" type="#_x0000_t202" style="position:absolute;left:17997;top:6712;width:3327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6BEC97E9" w14:textId="4F14469F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96" o:spid="_x0000_s1047" type="#_x0000_t202" style="position:absolute;left:9804;top:6844;width:3328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5D3E772E" w14:textId="13EA5947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Straight Arrow Connector 39" o:spid="_x0000_s1048" type="#_x0000_t32" style="position:absolute;left:19461;top:2457;width:42;height:39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" strokecolor="black [3213]" strokeweight="1.5pt">
                  <v:stroke startarrow="block" startarrowwidth="narrow" joinstyle="miter"/>
                </v:shape>
                <v:shape id="Text Box 396" o:spid="_x0000_s1049" type="#_x0000_t202" style="position:absolute;left:19952;top:1585;width:3328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761FE78D" w14:textId="0717EF5C" w:rsidR="008D7CFF" w:rsidRPr="008864D8" w:rsidRDefault="008D7CFF" w:rsidP="008D7CFF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8970304" w14:textId="47873735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2A496864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334DE5E7" w14:textId="35C77A55" w:rsidR="008D0485" w:rsidRPr="004D7162" w:rsidRDefault="0044606F" w:rsidP="004D7162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4D717425" w14:textId="1481A0A9" w:rsidR="00C95469" w:rsidRPr="007F38E1" w:rsidRDefault="00C95469" w:rsidP="007F38E1">
      <w:pPr>
        <w:pStyle w:val="Footer"/>
        <w:tabs>
          <w:tab w:val="clear" w:pos="4153"/>
        </w:tabs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4BFD387A" w14:textId="4BACC671" w:rsidR="00C95469" w:rsidRPr="007F38E1" w:rsidRDefault="00C95469" w:rsidP="006C3261">
      <w:pPr>
        <w:pStyle w:val="Footer"/>
        <w:tabs>
          <w:tab w:val="clear" w:pos="4153"/>
        </w:tabs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7F38E1">
        <w:rPr>
          <w:rFonts w:ascii="Times New Roman" w:hAnsi="Times New Roman"/>
          <w:color w:val="000000"/>
          <w:sz w:val="28"/>
          <w:szCs w:val="28"/>
          <w:lang w:val="en-US"/>
        </w:rPr>
        <w:t xml:space="preserve">At </w:t>
      </w:r>
      <w:r w:rsidR="00AF5D0C" w:rsidRPr="007F38E1">
        <w:rPr>
          <w:rFonts w:ascii="Times New Roman" w:hAnsi="Times New Roman"/>
          <w:color w:val="000000"/>
          <w:sz w:val="28"/>
          <w:szCs w:val="28"/>
          <w:lang w:val="en-US"/>
        </w:rPr>
        <w:t xml:space="preserve">point </w:t>
      </w:r>
      <w:r w:rsidR="00AF5D0C" w:rsidRPr="007F38E1">
        <w:rPr>
          <w:rFonts w:ascii="Times New Roman" w:hAnsi="Times New Roman"/>
          <w:position w:val="-6"/>
          <w:sz w:val="28"/>
          <w:szCs w:val="28"/>
        </w:rPr>
        <w:object w:dxaOrig="560" w:dyaOrig="300" w14:anchorId="6519AD8A">
          <v:shape id="_x0000_i1041" type="#_x0000_t75" style="width:28.05pt;height:15pt" o:ole="">
            <v:imagedata r:id="rId37" o:title=""/>
          </v:shape>
          <o:OLEObject Type="Embed" ProgID="Equation.DSMT4" ShapeID="_x0000_i1041" DrawAspect="Content" ObjectID="_1682160020" r:id="rId38"/>
        </w:object>
      </w:r>
      <w:r w:rsidR="00AF5D0C" w:rsidRPr="007F38E1">
        <w:rPr>
          <w:rFonts w:ascii="Times New Roman" w:hAnsi="Times New Roman"/>
          <w:sz w:val="28"/>
          <w:szCs w:val="28"/>
        </w:rPr>
        <w:t>, the</w:t>
      </w:r>
      <w:r w:rsidR="004D7162">
        <w:rPr>
          <w:rFonts w:ascii="Times New Roman" w:hAnsi="Times New Roman"/>
          <w:sz w:val="28"/>
          <w:szCs w:val="28"/>
        </w:rPr>
        <w:t xml:space="preserve"> displacement </w:t>
      </w:r>
      <w:r w:rsidR="00AF5D0C" w:rsidRPr="007F38E1">
        <w:rPr>
          <w:rFonts w:ascii="Times New Roman" w:hAnsi="Times New Roman"/>
          <w:sz w:val="28"/>
          <w:szCs w:val="28"/>
        </w:rPr>
        <w:t xml:space="preserve">boundary condition </w:t>
      </w:r>
      <w:proofErr w:type="gramStart"/>
      <w:r w:rsidR="009F3F89">
        <w:rPr>
          <w:rFonts w:ascii="Times New Roman" w:hAnsi="Times New Roman"/>
          <w:sz w:val="28"/>
          <w:szCs w:val="28"/>
        </w:rPr>
        <w:t>applies</w:t>
      </w:r>
      <w:proofErr w:type="gramEnd"/>
    </w:p>
    <w:p w14:paraId="60558D01" w14:textId="77777777" w:rsidR="00E30FFE" w:rsidRPr="007F38E1" w:rsidRDefault="00E30FFE" w:rsidP="00A579F5">
      <w:pPr>
        <w:pStyle w:val="Footer"/>
        <w:spacing w:line="360" w:lineRule="auto"/>
        <w:ind w:left="426" w:hanging="426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4D0F57FF" w14:textId="50D46698" w:rsidR="00E30FFE" w:rsidRPr="00BC744B" w:rsidRDefault="00A579F5" w:rsidP="00A579F5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color w:val="FF0000"/>
          <w:sz w:val="28"/>
          <w:szCs w:val="28"/>
          <w:lang w:val="en-US"/>
        </w:rPr>
      </w:pPr>
      <w:r w:rsidRPr="007F38E1">
        <w:rPr>
          <w:rFonts w:ascii="Times New Roman" w:hAnsi="Times New Roman"/>
          <w:position w:val="-12"/>
          <w:sz w:val="28"/>
          <w:szCs w:val="28"/>
        </w:rPr>
        <w:object w:dxaOrig="5420" w:dyaOrig="120" w14:anchorId="7B12822D">
          <v:shape id="_x0000_i1042" type="#_x0000_t75" style="width:271.05pt;height:6.05pt" o:ole="">
            <v:imagedata r:id="rId39" o:title=""/>
          </v:shape>
          <o:OLEObject Type="Embed" ProgID="Equation.DSMT4" ShapeID="_x0000_i1042" DrawAspect="Content" ObjectID="_1682160021" r:id="rId40"/>
        </w:object>
      </w:r>
      <w:r w:rsidR="00E30FFE"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644FCB8E" w14:textId="6440E405" w:rsidR="00764241" w:rsidRPr="007F38E1" w:rsidRDefault="00764241" w:rsidP="00A579F5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28788110" w14:textId="6E6CB8A2" w:rsidR="00764241" w:rsidRPr="007F38E1" w:rsidRDefault="00764241" w:rsidP="006C3261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F38E1">
        <w:rPr>
          <w:rFonts w:ascii="Times New Roman" w:hAnsi="Times New Roman"/>
          <w:bCs/>
          <w:sz w:val="28"/>
          <w:szCs w:val="28"/>
          <w:lang w:val="en-US"/>
        </w:rPr>
        <w:t xml:space="preserve">At </w:t>
      </w:r>
      <w:r w:rsidR="004D7162">
        <w:rPr>
          <w:rFonts w:ascii="Times New Roman" w:hAnsi="Times New Roman"/>
          <w:bCs/>
          <w:sz w:val="28"/>
          <w:szCs w:val="28"/>
          <w:lang w:val="en-US"/>
        </w:rPr>
        <w:t xml:space="preserve">point </w:t>
      </w:r>
      <w:r w:rsidRPr="007F38E1">
        <w:rPr>
          <w:rFonts w:ascii="Times New Roman" w:hAnsi="Times New Roman"/>
          <w:position w:val="-6"/>
          <w:sz w:val="28"/>
          <w:szCs w:val="28"/>
        </w:rPr>
        <w:object w:dxaOrig="520" w:dyaOrig="300" w14:anchorId="26F2226D">
          <v:shape id="_x0000_i1043" type="#_x0000_t75" style="width:26.1pt;height:15pt" o:ole="">
            <v:imagedata r:id="rId41" o:title=""/>
          </v:shape>
          <o:OLEObject Type="Embed" ProgID="Equation.DSMT4" ShapeID="_x0000_i1043" DrawAspect="Content" ObjectID="_1682160022" r:id="rId42"/>
        </w:object>
      </w:r>
      <w:r w:rsidRPr="007F38E1">
        <w:rPr>
          <w:rFonts w:ascii="Times New Roman" w:hAnsi="Times New Roman"/>
          <w:sz w:val="28"/>
          <w:szCs w:val="28"/>
        </w:rPr>
        <w:t xml:space="preserve">, </w:t>
      </w:r>
      <w:r w:rsidR="007E15BF" w:rsidRPr="007F38E1">
        <w:rPr>
          <w:rFonts w:ascii="Times New Roman" w:hAnsi="Times New Roman"/>
          <w:sz w:val="28"/>
          <w:szCs w:val="28"/>
        </w:rPr>
        <w:t xml:space="preserve">the </w:t>
      </w:r>
      <w:r w:rsidR="004D7162">
        <w:rPr>
          <w:rFonts w:ascii="Times New Roman" w:hAnsi="Times New Roman"/>
          <w:sz w:val="28"/>
          <w:szCs w:val="28"/>
        </w:rPr>
        <w:t>equilibrium equation</w:t>
      </w:r>
      <w:r w:rsidR="007E15BF" w:rsidRPr="007F38E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F3F89">
        <w:rPr>
          <w:rFonts w:ascii="Times New Roman" w:hAnsi="Times New Roman"/>
          <w:sz w:val="28"/>
          <w:szCs w:val="28"/>
        </w:rPr>
        <w:t>applies</w:t>
      </w:r>
      <w:proofErr w:type="gramEnd"/>
    </w:p>
    <w:p w14:paraId="60AFBC68" w14:textId="77777777" w:rsidR="00E30FFE" w:rsidRPr="007F38E1" w:rsidRDefault="00E30FFE" w:rsidP="00A579F5">
      <w:pPr>
        <w:tabs>
          <w:tab w:val="left" w:pos="1418"/>
          <w:tab w:val="left" w:pos="2268"/>
          <w:tab w:val="right" w:pos="9781"/>
        </w:tabs>
        <w:spacing w:line="360" w:lineRule="auto"/>
        <w:ind w:left="426" w:hanging="426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0552236E" w14:textId="0FFFF19D" w:rsidR="00DB61A5" w:rsidRPr="00BC744B" w:rsidRDefault="00A579F5" w:rsidP="00A579F5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color w:val="FF0000"/>
          <w:sz w:val="28"/>
          <w:szCs w:val="28"/>
          <w:lang w:val="en-US"/>
        </w:rPr>
      </w:pPr>
      <w:r w:rsidRPr="006F21D2">
        <w:rPr>
          <w:position w:val="-12"/>
        </w:rPr>
        <w:object w:dxaOrig="5420" w:dyaOrig="120" w14:anchorId="3DA8CE52">
          <v:shape id="_x0000_i1044" type="#_x0000_t75" style="width:271.05pt;height:6.05pt" o:ole="">
            <v:imagedata r:id="rId43" o:title=""/>
          </v:shape>
          <o:OLEObject Type="Embed" ProgID="Equation.DSMT4" ShapeID="_x0000_i1044" DrawAspect="Content" ObjectID="_1682160023" r:id="rId44"/>
        </w:object>
      </w:r>
      <w:r w:rsidR="00232274"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1157F982" w14:textId="77777777" w:rsidR="00CA2060" w:rsidRPr="007F38E1" w:rsidRDefault="00CA2060" w:rsidP="00A579F5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0E4FB967" w14:textId="3E63D8E7" w:rsidR="004D7162" w:rsidRPr="007F38E1" w:rsidRDefault="004D7162" w:rsidP="004D7162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F38E1">
        <w:rPr>
          <w:rFonts w:ascii="Times New Roman" w:hAnsi="Times New Roman"/>
          <w:bCs/>
          <w:sz w:val="28"/>
          <w:szCs w:val="28"/>
          <w:lang w:val="en-US"/>
        </w:rPr>
        <w:t xml:space="preserve">At 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point </w:t>
      </w:r>
      <w:r w:rsidR="008C3B87" w:rsidRPr="007F38E1">
        <w:rPr>
          <w:rFonts w:ascii="Times New Roman" w:hAnsi="Times New Roman"/>
          <w:position w:val="-6"/>
          <w:sz w:val="28"/>
          <w:szCs w:val="28"/>
        </w:rPr>
        <w:object w:dxaOrig="560" w:dyaOrig="300" w14:anchorId="3DCD76B4">
          <v:shape id="_x0000_i1045" type="#_x0000_t75" style="width:27.85pt;height:15pt" o:ole="">
            <v:imagedata r:id="rId45" o:title=""/>
          </v:shape>
          <o:OLEObject Type="Embed" ProgID="Equation.DSMT4" ShapeID="_x0000_i1045" DrawAspect="Content" ObjectID="_1682160024" r:id="rId46"/>
        </w:object>
      </w:r>
      <w:r w:rsidRPr="007F38E1">
        <w:rPr>
          <w:rFonts w:ascii="Times New Roman" w:hAnsi="Times New Roman"/>
          <w:sz w:val="28"/>
          <w:szCs w:val="28"/>
        </w:rPr>
        <w:t xml:space="preserve">, the </w:t>
      </w:r>
      <w:r>
        <w:rPr>
          <w:rFonts w:ascii="Times New Roman" w:hAnsi="Times New Roman"/>
          <w:sz w:val="28"/>
          <w:szCs w:val="28"/>
        </w:rPr>
        <w:t>equilibrium equation</w:t>
      </w:r>
      <w:r w:rsidRPr="007F38E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F3F89">
        <w:rPr>
          <w:rFonts w:ascii="Times New Roman" w:hAnsi="Times New Roman"/>
          <w:sz w:val="28"/>
          <w:szCs w:val="28"/>
        </w:rPr>
        <w:t>applies</w:t>
      </w:r>
      <w:proofErr w:type="gramEnd"/>
    </w:p>
    <w:p w14:paraId="1D8ABCF5" w14:textId="77777777" w:rsidR="00E30FFE" w:rsidRPr="007F38E1" w:rsidRDefault="00E30FFE" w:rsidP="00A579F5">
      <w:pPr>
        <w:tabs>
          <w:tab w:val="left" w:pos="1418"/>
          <w:tab w:val="left" w:pos="2268"/>
          <w:tab w:val="right" w:pos="9781"/>
        </w:tabs>
        <w:spacing w:line="360" w:lineRule="auto"/>
        <w:ind w:left="426" w:hanging="426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7344224A" w14:textId="3009FE3E" w:rsidR="00DB61A5" w:rsidRPr="00BC744B" w:rsidRDefault="00A579F5" w:rsidP="00A579F5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color w:val="FF0000"/>
          <w:sz w:val="28"/>
          <w:szCs w:val="28"/>
          <w:lang w:val="en-US"/>
        </w:rPr>
      </w:pPr>
      <w:r w:rsidRPr="006F21D2">
        <w:rPr>
          <w:position w:val="-12"/>
        </w:rPr>
        <w:object w:dxaOrig="5420" w:dyaOrig="120" w14:anchorId="5DB2D108">
          <v:shape id="_x0000_i1046" type="#_x0000_t75" style="width:271.05pt;height:6.05pt" o:ole="">
            <v:imagedata r:id="rId47" o:title=""/>
          </v:shape>
          <o:OLEObject Type="Embed" ProgID="Equation.DSMT4" ShapeID="_x0000_i1046" DrawAspect="Content" ObjectID="_1682160025" r:id="rId48"/>
        </w:object>
      </w:r>
      <w:r w:rsidR="00764241"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13119539" w14:textId="2496755D" w:rsidR="0063250B" w:rsidRPr="007F38E1" w:rsidRDefault="0063250B" w:rsidP="00A579F5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44B0A30F" w14:textId="5EF4F96B" w:rsidR="008C3B87" w:rsidRPr="007F38E1" w:rsidRDefault="008C3B87" w:rsidP="008C3B87">
      <w:pPr>
        <w:pStyle w:val="Footer"/>
        <w:tabs>
          <w:tab w:val="clear" w:pos="4153"/>
        </w:tabs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7F38E1">
        <w:rPr>
          <w:rFonts w:ascii="Times New Roman" w:hAnsi="Times New Roman"/>
          <w:color w:val="000000"/>
          <w:sz w:val="28"/>
          <w:szCs w:val="28"/>
          <w:lang w:val="en-US"/>
        </w:rPr>
        <w:t xml:space="preserve">At point </w:t>
      </w:r>
      <w:r w:rsidR="00585CFC" w:rsidRPr="007F38E1">
        <w:rPr>
          <w:rFonts w:ascii="Times New Roman" w:hAnsi="Times New Roman"/>
          <w:position w:val="-6"/>
          <w:sz w:val="28"/>
          <w:szCs w:val="28"/>
        </w:rPr>
        <w:object w:dxaOrig="540" w:dyaOrig="300" w14:anchorId="668CDABE">
          <v:shape id="_x0000_i1047" type="#_x0000_t75" style="width:27.15pt;height:15pt" o:ole="">
            <v:imagedata r:id="rId49" o:title=""/>
          </v:shape>
          <o:OLEObject Type="Embed" ProgID="Equation.DSMT4" ShapeID="_x0000_i1047" DrawAspect="Content" ObjectID="_1682160026" r:id="rId50"/>
        </w:object>
      </w:r>
      <w:r w:rsidRPr="007F38E1">
        <w:rPr>
          <w:rFonts w:ascii="Times New Roman" w:hAnsi="Times New Roman"/>
          <w:sz w:val="28"/>
          <w:szCs w:val="28"/>
        </w:rPr>
        <w:t>, the</w:t>
      </w:r>
      <w:r>
        <w:rPr>
          <w:rFonts w:ascii="Times New Roman" w:hAnsi="Times New Roman"/>
          <w:sz w:val="28"/>
          <w:szCs w:val="28"/>
        </w:rPr>
        <w:t xml:space="preserve"> displacement </w:t>
      </w:r>
      <w:r w:rsidRPr="007F38E1">
        <w:rPr>
          <w:rFonts w:ascii="Times New Roman" w:hAnsi="Times New Roman"/>
          <w:sz w:val="28"/>
          <w:szCs w:val="28"/>
        </w:rPr>
        <w:t xml:space="preserve">boundary condition </w:t>
      </w:r>
      <w:proofErr w:type="gramStart"/>
      <w:r w:rsidR="009F3F89">
        <w:rPr>
          <w:rFonts w:ascii="Times New Roman" w:hAnsi="Times New Roman"/>
          <w:sz w:val="28"/>
          <w:szCs w:val="28"/>
        </w:rPr>
        <w:t>applies</w:t>
      </w:r>
      <w:proofErr w:type="gramEnd"/>
    </w:p>
    <w:p w14:paraId="2344916D" w14:textId="77777777" w:rsidR="0063250B" w:rsidRPr="007F38E1" w:rsidRDefault="0063250B" w:rsidP="00A579F5">
      <w:pPr>
        <w:pStyle w:val="Footer"/>
        <w:spacing w:line="360" w:lineRule="auto"/>
        <w:ind w:left="426" w:hanging="426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73A36B60" w14:textId="75D6173D" w:rsidR="00DB61A5" w:rsidRDefault="00A579F5" w:rsidP="00A579F5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6F21D2">
        <w:rPr>
          <w:position w:val="-12"/>
        </w:rPr>
        <w:object w:dxaOrig="5420" w:dyaOrig="120" w14:anchorId="08C482AF">
          <v:shape id="_x0000_i1048" type="#_x0000_t75" style="width:271.05pt;height:6.05pt" o:ole="">
            <v:imagedata r:id="rId51" o:title=""/>
          </v:shape>
          <o:OLEObject Type="Embed" ProgID="Equation.DSMT4" ShapeID="_x0000_i1048" DrawAspect="Content" ObjectID="_1682160027" r:id="rId52"/>
        </w:object>
      </w:r>
      <w:r w:rsidR="0063250B"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4F0469F0" w14:textId="77777777" w:rsidR="00E30FFE" w:rsidRPr="00696013" w:rsidRDefault="00E30FFE" w:rsidP="00A579F5">
      <w:pPr>
        <w:tabs>
          <w:tab w:val="left" w:pos="1418"/>
          <w:tab w:val="left" w:pos="2268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sectPr w:rsidR="00E30FFE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1157FE" w14:textId="77777777" w:rsidR="00510F06" w:rsidRDefault="00510F06">
      <w:r>
        <w:separator/>
      </w:r>
    </w:p>
  </w:endnote>
  <w:endnote w:type="continuationSeparator" w:id="0">
    <w:p w14:paraId="11083F09" w14:textId="77777777" w:rsidR="00510F06" w:rsidRDefault="00510F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D1E9C5" w14:textId="77777777" w:rsidR="00510F06" w:rsidRDefault="00510F06">
      <w:r>
        <w:separator/>
      </w:r>
    </w:p>
  </w:footnote>
  <w:footnote w:type="continuationSeparator" w:id="0">
    <w:p w14:paraId="0A963ED6" w14:textId="77777777" w:rsidR="00510F06" w:rsidRDefault="00510F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5BDA"/>
    <w:rsid w:val="00033A80"/>
    <w:rsid w:val="00041DF4"/>
    <w:rsid w:val="000518D2"/>
    <w:rsid w:val="0005212C"/>
    <w:rsid w:val="0005221D"/>
    <w:rsid w:val="00052B3A"/>
    <w:rsid w:val="00055A1C"/>
    <w:rsid w:val="0005692F"/>
    <w:rsid w:val="00067399"/>
    <w:rsid w:val="00094FC2"/>
    <w:rsid w:val="00096C2C"/>
    <w:rsid w:val="000A2702"/>
    <w:rsid w:val="000A4B7E"/>
    <w:rsid w:val="000A6304"/>
    <w:rsid w:val="000C5A4C"/>
    <w:rsid w:val="000F0201"/>
    <w:rsid w:val="000F3988"/>
    <w:rsid w:val="000F7B9B"/>
    <w:rsid w:val="00101353"/>
    <w:rsid w:val="00116222"/>
    <w:rsid w:val="0012030D"/>
    <w:rsid w:val="00124D14"/>
    <w:rsid w:val="00132D58"/>
    <w:rsid w:val="00135AAD"/>
    <w:rsid w:val="00135C2D"/>
    <w:rsid w:val="001369EE"/>
    <w:rsid w:val="00145AAB"/>
    <w:rsid w:val="0015017E"/>
    <w:rsid w:val="00151395"/>
    <w:rsid w:val="00153883"/>
    <w:rsid w:val="00164C15"/>
    <w:rsid w:val="001737F7"/>
    <w:rsid w:val="00177FE5"/>
    <w:rsid w:val="00193EA2"/>
    <w:rsid w:val="00197F92"/>
    <w:rsid w:val="001A2F76"/>
    <w:rsid w:val="001A51D7"/>
    <w:rsid w:val="001C30B1"/>
    <w:rsid w:val="001D62D0"/>
    <w:rsid w:val="001E03E4"/>
    <w:rsid w:val="001E5E33"/>
    <w:rsid w:val="001E6095"/>
    <w:rsid w:val="001F1BE2"/>
    <w:rsid w:val="001F1CBD"/>
    <w:rsid w:val="00231938"/>
    <w:rsid w:val="00232274"/>
    <w:rsid w:val="00240926"/>
    <w:rsid w:val="002521D2"/>
    <w:rsid w:val="00254ACC"/>
    <w:rsid w:val="00255F0A"/>
    <w:rsid w:val="0025728F"/>
    <w:rsid w:val="002814B6"/>
    <w:rsid w:val="00285D2A"/>
    <w:rsid w:val="0028793D"/>
    <w:rsid w:val="002953A4"/>
    <w:rsid w:val="002A1F8B"/>
    <w:rsid w:val="002A3273"/>
    <w:rsid w:val="002B0012"/>
    <w:rsid w:val="002B0305"/>
    <w:rsid w:val="002B7464"/>
    <w:rsid w:val="002C040C"/>
    <w:rsid w:val="002C5B9B"/>
    <w:rsid w:val="002D3C41"/>
    <w:rsid w:val="002D4CC9"/>
    <w:rsid w:val="002E68FB"/>
    <w:rsid w:val="00302A0E"/>
    <w:rsid w:val="0030746F"/>
    <w:rsid w:val="0031780D"/>
    <w:rsid w:val="00320B84"/>
    <w:rsid w:val="00321B4F"/>
    <w:rsid w:val="00332106"/>
    <w:rsid w:val="003329A3"/>
    <w:rsid w:val="00333B1E"/>
    <w:rsid w:val="00337492"/>
    <w:rsid w:val="0034187C"/>
    <w:rsid w:val="00354F31"/>
    <w:rsid w:val="00365260"/>
    <w:rsid w:val="003770B8"/>
    <w:rsid w:val="00382107"/>
    <w:rsid w:val="0038234D"/>
    <w:rsid w:val="0038322E"/>
    <w:rsid w:val="00384C5E"/>
    <w:rsid w:val="0038666F"/>
    <w:rsid w:val="003871FA"/>
    <w:rsid w:val="003921A5"/>
    <w:rsid w:val="003B6FDE"/>
    <w:rsid w:val="003D4F7D"/>
    <w:rsid w:val="003E46B3"/>
    <w:rsid w:val="003E4F63"/>
    <w:rsid w:val="00412DF4"/>
    <w:rsid w:val="0042175B"/>
    <w:rsid w:val="004223A5"/>
    <w:rsid w:val="00425928"/>
    <w:rsid w:val="004274D5"/>
    <w:rsid w:val="004345D4"/>
    <w:rsid w:val="004359F4"/>
    <w:rsid w:val="0044089B"/>
    <w:rsid w:val="0044606F"/>
    <w:rsid w:val="00453E9F"/>
    <w:rsid w:val="0045413C"/>
    <w:rsid w:val="00474E5E"/>
    <w:rsid w:val="00480157"/>
    <w:rsid w:val="004809F1"/>
    <w:rsid w:val="00497BF7"/>
    <w:rsid w:val="004A44AE"/>
    <w:rsid w:val="004B16A9"/>
    <w:rsid w:val="004B1D0E"/>
    <w:rsid w:val="004B4E01"/>
    <w:rsid w:val="004B76A0"/>
    <w:rsid w:val="004C1C7D"/>
    <w:rsid w:val="004C2429"/>
    <w:rsid w:val="004D2239"/>
    <w:rsid w:val="004D2B7C"/>
    <w:rsid w:val="004D3F34"/>
    <w:rsid w:val="004D7162"/>
    <w:rsid w:val="0050070C"/>
    <w:rsid w:val="00510F06"/>
    <w:rsid w:val="00523628"/>
    <w:rsid w:val="00526AF1"/>
    <w:rsid w:val="0053506A"/>
    <w:rsid w:val="0054419D"/>
    <w:rsid w:val="00550840"/>
    <w:rsid w:val="00550C8D"/>
    <w:rsid w:val="00556CAB"/>
    <w:rsid w:val="005613ED"/>
    <w:rsid w:val="00566423"/>
    <w:rsid w:val="0057528A"/>
    <w:rsid w:val="00585CFC"/>
    <w:rsid w:val="00587243"/>
    <w:rsid w:val="005879D2"/>
    <w:rsid w:val="005941D5"/>
    <w:rsid w:val="00594B77"/>
    <w:rsid w:val="005D10AE"/>
    <w:rsid w:val="005D5610"/>
    <w:rsid w:val="005E2358"/>
    <w:rsid w:val="005E714C"/>
    <w:rsid w:val="005F7361"/>
    <w:rsid w:val="006024DC"/>
    <w:rsid w:val="00614FCA"/>
    <w:rsid w:val="00617950"/>
    <w:rsid w:val="00620457"/>
    <w:rsid w:val="0063250B"/>
    <w:rsid w:val="00644E07"/>
    <w:rsid w:val="0065708A"/>
    <w:rsid w:val="0066120B"/>
    <w:rsid w:val="006652A8"/>
    <w:rsid w:val="00672F35"/>
    <w:rsid w:val="006756C5"/>
    <w:rsid w:val="00682272"/>
    <w:rsid w:val="00687CA5"/>
    <w:rsid w:val="00696013"/>
    <w:rsid w:val="00696DB0"/>
    <w:rsid w:val="00696E22"/>
    <w:rsid w:val="006A1EAF"/>
    <w:rsid w:val="006B7866"/>
    <w:rsid w:val="006B7B5D"/>
    <w:rsid w:val="006B7D80"/>
    <w:rsid w:val="006C3261"/>
    <w:rsid w:val="006C3487"/>
    <w:rsid w:val="006D2A24"/>
    <w:rsid w:val="006D6071"/>
    <w:rsid w:val="006E34F5"/>
    <w:rsid w:val="006E742A"/>
    <w:rsid w:val="006F0189"/>
    <w:rsid w:val="006F0595"/>
    <w:rsid w:val="006F4A14"/>
    <w:rsid w:val="006F6438"/>
    <w:rsid w:val="006F76B4"/>
    <w:rsid w:val="007000C2"/>
    <w:rsid w:val="00707075"/>
    <w:rsid w:val="0071328D"/>
    <w:rsid w:val="00715823"/>
    <w:rsid w:val="00723F9F"/>
    <w:rsid w:val="00724AC6"/>
    <w:rsid w:val="0072686B"/>
    <w:rsid w:val="00736370"/>
    <w:rsid w:val="00742805"/>
    <w:rsid w:val="0075310C"/>
    <w:rsid w:val="00753511"/>
    <w:rsid w:val="00764241"/>
    <w:rsid w:val="007657B3"/>
    <w:rsid w:val="00770839"/>
    <w:rsid w:val="00775034"/>
    <w:rsid w:val="0078042E"/>
    <w:rsid w:val="00787403"/>
    <w:rsid w:val="007935AB"/>
    <w:rsid w:val="007938C7"/>
    <w:rsid w:val="0079397C"/>
    <w:rsid w:val="00796C83"/>
    <w:rsid w:val="007A2636"/>
    <w:rsid w:val="007A2F78"/>
    <w:rsid w:val="007A4D50"/>
    <w:rsid w:val="007A5005"/>
    <w:rsid w:val="007A733A"/>
    <w:rsid w:val="007B29D0"/>
    <w:rsid w:val="007B5659"/>
    <w:rsid w:val="007D4057"/>
    <w:rsid w:val="007D5D9C"/>
    <w:rsid w:val="007E0430"/>
    <w:rsid w:val="007E1498"/>
    <w:rsid w:val="007E15BF"/>
    <w:rsid w:val="007E3AC1"/>
    <w:rsid w:val="007E5A04"/>
    <w:rsid w:val="007E5D7D"/>
    <w:rsid w:val="007F38E1"/>
    <w:rsid w:val="007F5252"/>
    <w:rsid w:val="00801EAA"/>
    <w:rsid w:val="00802072"/>
    <w:rsid w:val="00807BA8"/>
    <w:rsid w:val="00826F3D"/>
    <w:rsid w:val="0083296F"/>
    <w:rsid w:val="00833D30"/>
    <w:rsid w:val="008459FE"/>
    <w:rsid w:val="008607AC"/>
    <w:rsid w:val="0087260C"/>
    <w:rsid w:val="008864D8"/>
    <w:rsid w:val="008904CE"/>
    <w:rsid w:val="00895355"/>
    <w:rsid w:val="008A6AF1"/>
    <w:rsid w:val="008B2B5B"/>
    <w:rsid w:val="008B2DDE"/>
    <w:rsid w:val="008B7FEF"/>
    <w:rsid w:val="008C3B87"/>
    <w:rsid w:val="008C559A"/>
    <w:rsid w:val="008D0239"/>
    <w:rsid w:val="008D0485"/>
    <w:rsid w:val="008D0810"/>
    <w:rsid w:val="008D3333"/>
    <w:rsid w:val="008D36DA"/>
    <w:rsid w:val="008D628A"/>
    <w:rsid w:val="008D6B59"/>
    <w:rsid w:val="008D7CFF"/>
    <w:rsid w:val="008D7F9C"/>
    <w:rsid w:val="008F2F82"/>
    <w:rsid w:val="008F42B3"/>
    <w:rsid w:val="008F7FB0"/>
    <w:rsid w:val="00905D1C"/>
    <w:rsid w:val="00921BBB"/>
    <w:rsid w:val="00923D60"/>
    <w:rsid w:val="009276C5"/>
    <w:rsid w:val="0093560B"/>
    <w:rsid w:val="00944CD8"/>
    <w:rsid w:val="009519DF"/>
    <w:rsid w:val="00951CBB"/>
    <w:rsid w:val="00956FC7"/>
    <w:rsid w:val="00961824"/>
    <w:rsid w:val="0096432F"/>
    <w:rsid w:val="00970284"/>
    <w:rsid w:val="00972634"/>
    <w:rsid w:val="0097448C"/>
    <w:rsid w:val="0097678E"/>
    <w:rsid w:val="00985554"/>
    <w:rsid w:val="0099214B"/>
    <w:rsid w:val="0099354D"/>
    <w:rsid w:val="00997099"/>
    <w:rsid w:val="009A1029"/>
    <w:rsid w:val="009A617E"/>
    <w:rsid w:val="009B05E7"/>
    <w:rsid w:val="009B29A7"/>
    <w:rsid w:val="009B39EB"/>
    <w:rsid w:val="009C3509"/>
    <w:rsid w:val="009C6704"/>
    <w:rsid w:val="009D3FA2"/>
    <w:rsid w:val="009E6EFB"/>
    <w:rsid w:val="009E75B6"/>
    <w:rsid w:val="009F3F89"/>
    <w:rsid w:val="009F59F1"/>
    <w:rsid w:val="00A01258"/>
    <w:rsid w:val="00A02032"/>
    <w:rsid w:val="00A03B27"/>
    <w:rsid w:val="00A1416C"/>
    <w:rsid w:val="00A16C26"/>
    <w:rsid w:val="00A310B1"/>
    <w:rsid w:val="00A36C68"/>
    <w:rsid w:val="00A51A8A"/>
    <w:rsid w:val="00A5329B"/>
    <w:rsid w:val="00A56C01"/>
    <w:rsid w:val="00A579F5"/>
    <w:rsid w:val="00A63F0B"/>
    <w:rsid w:val="00A678FD"/>
    <w:rsid w:val="00A762B0"/>
    <w:rsid w:val="00A76EB7"/>
    <w:rsid w:val="00A8474E"/>
    <w:rsid w:val="00A961B1"/>
    <w:rsid w:val="00A9713F"/>
    <w:rsid w:val="00A97D8F"/>
    <w:rsid w:val="00AA093B"/>
    <w:rsid w:val="00AB32AF"/>
    <w:rsid w:val="00AB6211"/>
    <w:rsid w:val="00AC1D4C"/>
    <w:rsid w:val="00AC2994"/>
    <w:rsid w:val="00AC410E"/>
    <w:rsid w:val="00AD2E0A"/>
    <w:rsid w:val="00AD4640"/>
    <w:rsid w:val="00AD4E27"/>
    <w:rsid w:val="00AD7DDD"/>
    <w:rsid w:val="00AE2E6E"/>
    <w:rsid w:val="00AF589B"/>
    <w:rsid w:val="00AF5D0C"/>
    <w:rsid w:val="00B00792"/>
    <w:rsid w:val="00B06D49"/>
    <w:rsid w:val="00B109F6"/>
    <w:rsid w:val="00B10E8F"/>
    <w:rsid w:val="00B262A6"/>
    <w:rsid w:val="00B3752C"/>
    <w:rsid w:val="00B4062D"/>
    <w:rsid w:val="00B44522"/>
    <w:rsid w:val="00B72C77"/>
    <w:rsid w:val="00B80171"/>
    <w:rsid w:val="00BA057D"/>
    <w:rsid w:val="00BA5303"/>
    <w:rsid w:val="00BB6198"/>
    <w:rsid w:val="00BB793F"/>
    <w:rsid w:val="00BB7D36"/>
    <w:rsid w:val="00BC0F9C"/>
    <w:rsid w:val="00BC2FCE"/>
    <w:rsid w:val="00BC744B"/>
    <w:rsid w:val="00BD079C"/>
    <w:rsid w:val="00BD2568"/>
    <w:rsid w:val="00BD785D"/>
    <w:rsid w:val="00C103C8"/>
    <w:rsid w:val="00C16894"/>
    <w:rsid w:val="00C22ADB"/>
    <w:rsid w:val="00C24EED"/>
    <w:rsid w:val="00C32A48"/>
    <w:rsid w:val="00C34D41"/>
    <w:rsid w:val="00C4379A"/>
    <w:rsid w:val="00C43B91"/>
    <w:rsid w:val="00C51EEC"/>
    <w:rsid w:val="00C52689"/>
    <w:rsid w:val="00C71E78"/>
    <w:rsid w:val="00C76DF3"/>
    <w:rsid w:val="00C94BA1"/>
    <w:rsid w:val="00C95469"/>
    <w:rsid w:val="00C95FD2"/>
    <w:rsid w:val="00CA2060"/>
    <w:rsid w:val="00CC0BBA"/>
    <w:rsid w:val="00CC6D69"/>
    <w:rsid w:val="00CD3A27"/>
    <w:rsid w:val="00CD574B"/>
    <w:rsid w:val="00CF13AE"/>
    <w:rsid w:val="00D019AB"/>
    <w:rsid w:val="00D0385A"/>
    <w:rsid w:val="00D10F81"/>
    <w:rsid w:val="00D230F0"/>
    <w:rsid w:val="00D30EDD"/>
    <w:rsid w:val="00D41FF7"/>
    <w:rsid w:val="00D45E5A"/>
    <w:rsid w:val="00D516D3"/>
    <w:rsid w:val="00D620EF"/>
    <w:rsid w:val="00D6404C"/>
    <w:rsid w:val="00D736F7"/>
    <w:rsid w:val="00D82755"/>
    <w:rsid w:val="00D82BE5"/>
    <w:rsid w:val="00D858D9"/>
    <w:rsid w:val="00DA37FC"/>
    <w:rsid w:val="00DB61A5"/>
    <w:rsid w:val="00DB6836"/>
    <w:rsid w:val="00DB7F7D"/>
    <w:rsid w:val="00DC203B"/>
    <w:rsid w:val="00DD30D1"/>
    <w:rsid w:val="00DD3CF8"/>
    <w:rsid w:val="00DD66B3"/>
    <w:rsid w:val="00DE0E60"/>
    <w:rsid w:val="00E0167E"/>
    <w:rsid w:val="00E30FFE"/>
    <w:rsid w:val="00E3599E"/>
    <w:rsid w:val="00E360EC"/>
    <w:rsid w:val="00E41A34"/>
    <w:rsid w:val="00E42CA6"/>
    <w:rsid w:val="00E452C7"/>
    <w:rsid w:val="00E47E15"/>
    <w:rsid w:val="00E573E9"/>
    <w:rsid w:val="00E621C8"/>
    <w:rsid w:val="00E621CF"/>
    <w:rsid w:val="00E82D8E"/>
    <w:rsid w:val="00E84C62"/>
    <w:rsid w:val="00E86390"/>
    <w:rsid w:val="00E868B2"/>
    <w:rsid w:val="00EB566E"/>
    <w:rsid w:val="00EC3D0F"/>
    <w:rsid w:val="00ED51AC"/>
    <w:rsid w:val="00EE04C3"/>
    <w:rsid w:val="00EE47BC"/>
    <w:rsid w:val="00EE7775"/>
    <w:rsid w:val="00EF07F8"/>
    <w:rsid w:val="00EF2BF6"/>
    <w:rsid w:val="00EF49C8"/>
    <w:rsid w:val="00F01A55"/>
    <w:rsid w:val="00F10ED3"/>
    <w:rsid w:val="00F23418"/>
    <w:rsid w:val="00F26DE7"/>
    <w:rsid w:val="00F359A2"/>
    <w:rsid w:val="00F36008"/>
    <w:rsid w:val="00F41425"/>
    <w:rsid w:val="00F438A8"/>
    <w:rsid w:val="00F44FE3"/>
    <w:rsid w:val="00F52077"/>
    <w:rsid w:val="00F54202"/>
    <w:rsid w:val="00F553CF"/>
    <w:rsid w:val="00F65065"/>
    <w:rsid w:val="00F660B9"/>
    <w:rsid w:val="00F70AD9"/>
    <w:rsid w:val="00F714A8"/>
    <w:rsid w:val="00F7722F"/>
    <w:rsid w:val="00F77CD9"/>
    <w:rsid w:val="00F84346"/>
    <w:rsid w:val="00F867A7"/>
    <w:rsid w:val="00F91FBE"/>
    <w:rsid w:val="00FA04AE"/>
    <w:rsid w:val="00FB087E"/>
    <w:rsid w:val="00FB529A"/>
    <w:rsid w:val="00FB6493"/>
    <w:rsid w:val="00FB7504"/>
    <w:rsid w:val="00FD3C36"/>
    <w:rsid w:val="00FD716A"/>
    <w:rsid w:val="00FD781D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gi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2</Pages>
  <Words>91</Words>
  <Characters>101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E-C3005</vt:lpstr>
    </vt:vector>
  </TitlesOfParts>
  <Company/>
  <LinksUpToDate>false</LinksUpToDate>
  <CharactersWithSpaces>1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163</cp:revision>
  <cp:lastPrinted>2021-05-10T10:51:00Z</cp:lastPrinted>
  <dcterms:created xsi:type="dcterms:W3CDTF">2021-01-21T08:14:00Z</dcterms:created>
  <dcterms:modified xsi:type="dcterms:W3CDTF">2021-05-10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